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8752AD" w:rsidRDefault="00E30291" w:rsidP="00E3029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>AP Calculus AB</w:t>
      </w:r>
      <w:r w:rsidRPr="008752AD">
        <w:rPr>
          <w:rFonts w:ascii="Times New Roman" w:hAnsi="Times New Roman" w:cs="Times New Roman"/>
          <w:sz w:val="24"/>
          <w:szCs w:val="24"/>
        </w:rPr>
        <w:tab/>
      </w:r>
      <w:r w:rsidRPr="008752AD">
        <w:rPr>
          <w:rFonts w:ascii="Times New Roman" w:hAnsi="Times New Roman" w:cs="Times New Roman"/>
          <w:sz w:val="24"/>
          <w:szCs w:val="24"/>
        </w:rPr>
        <w:tab/>
      </w:r>
      <w:r w:rsidRPr="008752AD">
        <w:rPr>
          <w:rFonts w:ascii="Times New Roman" w:hAnsi="Times New Roman" w:cs="Times New Roman"/>
          <w:sz w:val="24"/>
          <w:szCs w:val="24"/>
        </w:rPr>
        <w:tab/>
      </w:r>
      <w:r w:rsidRPr="008752AD">
        <w:rPr>
          <w:rFonts w:ascii="Times New Roman" w:hAnsi="Times New Roman" w:cs="Times New Roman"/>
          <w:sz w:val="24"/>
          <w:szCs w:val="24"/>
        </w:rPr>
        <w:tab/>
      </w:r>
      <w:r w:rsidRPr="008752AD">
        <w:rPr>
          <w:rFonts w:ascii="Times New Roman" w:hAnsi="Times New Roman" w:cs="Times New Roman"/>
          <w:sz w:val="24"/>
          <w:szCs w:val="24"/>
        </w:rPr>
        <w:tab/>
      </w:r>
      <w:r w:rsidRPr="008752AD">
        <w:rPr>
          <w:rFonts w:ascii="Times New Roman" w:hAnsi="Times New Roman" w:cs="Times New Roman"/>
          <w:sz w:val="24"/>
          <w:szCs w:val="24"/>
        </w:rPr>
        <w:tab/>
        <w:t>Name_________________________________</w:t>
      </w:r>
    </w:p>
    <w:p w:rsidR="00861AB7" w:rsidRPr="008752AD" w:rsidRDefault="008752AD" w:rsidP="008752A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7-</w:t>
      </w:r>
      <w:r w:rsidR="00E30291" w:rsidRPr="008752AD">
        <w:rPr>
          <w:rFonts w:ascii="Times New Roman" w:hAnsi="Times New Roman" w:cs="Times New Roman"/>
          <w:sz w:val="24"/>
          <w:szCs w:val="24"/>
        </w:rPr>
        <w:t>1 Learning Check</w:t>
      </w:r>
      <w:r w:rsidR="00861AB7" w:rsidRPr="008752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  <w:r w:rsidR="00861AB7" w:rsidRPr="008752AD">
        <w:rPr>
          <w:rFonts w:ascii="Times New Roman" w:hAnsi="Times New Roman" w:cs="Times New Roman"/>
          <w:sz w:val="24"/>
          <w:szCs w:val="24"/>
        </w:rPr>
        <w:tab/>
      </w:r>
    </w:p>
    <w:p w:rsidR="00E30291" w:rsidRPr="008752AD" w:rsidRDefault="00861AB7" w:rsidP="00B35A3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b/>
          <w:i/>
          <w:sz w:val="24"/>
          <w:szCs w:val="24"/>
        </w:rPr>
        <w:t>All problems</w:t>
      </w:r>
      <w:r w:rsidRPr="008752AD">
        <w:rPr>
          <w:rFonts w:ascii="Times New Roman" w:hAnsi="Times New Roman" w:cs="Times New Roman"/>
          <w:sz w:val="24"/>
          <w:szCs w:val="24"/>
        </w:rPr>
        <w:t xml:space="preserve"> </w:t>
      </w:r>
      <w:r w:rsidR="008752AD" w:rsidRPr="008752AD">
        <w:rPr>
          <w:rFonts w:ascii="Times New Roman" w:hAnsi="Times New Roman" w:cs="Times New Roman"/>
          <w:b/>
          <w:i/>
          <w:sz w:val="24"/>
          <w:szCs w:val="24"/>
        </w:rPr>
        <w:t xml:space="preserve">are </w:t>
      </w:r>
      <w:r w:rsidRPr="008752AD">
        <w:rPr>
          <w:rFonts w:ascii="Times New Roman" w:hAnsi="Times New Roman" w:cs="Times New Roman"/>
          <w:b/>
          <w:i/>
          <w:sz w:val="24"/>
          <w:szCs w:val="24"/>
        </w:rPr>
        <w:t>CALCULATOR ACTIVE!!</w:t>
      </w:r>
    </w:p>
    <w:p w:rsidR="00E30291" w:rsidRPr="008752AD" w:rsidRDefault="00E30291" w:rsidP="00E30291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8752AD">
        <w:rPr>
          <w:rFonts w:ascii="Times New Roman" w:hAnsi="Times New Roman" w:cs="Times New Roman"/>
          <w:b/>
          <w:sz w:val="24"/>
          <w:szCs w:val="24"/>
        </w:rPr>
        <w:t>Multiple Choice.</w:t>
      </w:r>
    </w:p>
    <w:p w:rsidR="00E30291" w:rsidRPr="008752AD" w:rsidRDefault="00E30291" w:rsidP="00E302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page" w:horzAnchor="margin" w:tblpXSpec="center" w:tblpY="2206"/>
        <w:tblW w:w="7335" w:type="dxa"/>
        <w:tblLook w:val="04A0"/>
      </w:tblPr>
      <w:tblGrid>
        <w:gridCol w:w="1581"/>
        <w:gridCol w:w="960"/>
        <w:gridCol w:w="960"/>
        <w:gridCol w:w="960"/>
        <w:gridCol w:w="960"/>
        <w:gridCol w:w="960"/>
        <w:gridCol w:w="960"/>
      </w:tblGrid>
      <w:tr w:rsidR="00E30291" w:rsidRPr="008752AD" w:rsidTr="00E30291">
        <w:trPr>
          <w:trHeight w:val="315"/>
        </w:trPr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6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20.25pt" o:ole="">
                  <v:imagedata r:id="rId4" o:title=""/>
                </v:shape>
                <o:OLEObject Type="Embed" ProgID="Equation.DSMT4" ShapeID="_x0000_i1025" DrawAspect="Content" ObjectID="_1549392111" r:id="rId5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E30291" w:rsidRPr="008752AD" w:rsidTr="00E30291">
        <w:trPr>
          <w:trHeight w:val="315"/>
        </w:trPr>
        <w:tc>
          <w:tcPr>
            <w:tcW w:w="15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1359" w:dyaOrig="440">
                <v:shape id="_x0000_i1026" type="#_x0000_t75" style="width:68.25pt;height:21.75pt" o:ole="">
                  <v:imagedata r:id="rId6" o:title=""/>
                </v:shape>
                <o:OLEObject Type="Embed" ProgID="Equation.DSMT4" ShapeID="_x0000_i1026" DrawAspect="Content" ObjectID="_1549392112" r:id="rId7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291" w:rsidRPr="008752AD" w:rsidRDefault="00E30291" w:rsidP="00E302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752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</w:tr>
    </w:tbl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The data for the acceleration </w:t>
      </w:r>
      <w:r w:rsidR="00E30291" w:rsidRPr="008752AD">
        <w:rPr>
          <w:rFonts w:ascii="Times New Roman" w:hAnsi="Times New Roman" w:cs="Times New Roman"/>
          <w:i/>
          <w:sz w:val="24"/>
          <w:szCs w:val="24"/>
        </w:rPr>
        <w:t>a</w:t>
      </w:r>
      <w:r w:rsidR="00E30291" w:rsidRPr="008752AD">
        <w:rPr>
          <w:rFonts w:ascii="Times New Roman" w:hAnsi="Times New Roman" w:cs="Times New Roman"/>
          <w:sz w:val="24"/>
          <w:szCs w:val="24"/>
        </w:rPr>
        <w:t>(</w:t>
      </w:r>
      <w:r w:rsidR="00E30291" w:rsidRPr="008752AD">
        <w:rPr>
          <w:rFonts w:ascii="Times New Roman" w:hAnsi="Times New Roman" w:cs="Times New Roman"/>
          <w:i/>
          <w:sz w:val="24"/>
          <w:szCs w:val="24"/>
        </w:rPr>
        <w:t>t</w:t>
      </w:r>
      <w:r w:rsidR="00E30291" w:rsidRPr="008752AD">
        <w:rPr>
          <w:rFonts w:ascii="Times New Roman" w:hAnsi="Times New Roman" w:cs="Times New Roman"/>
          <w:sz w:val="24"/>
          <w:szCs w:val="24"/>
        </w:rPr>
        <w:t>) of a car from 0 to 15 seconds are gi</w:t>
      </w:r>
      <w:r>
        <w:rPr>
          <w:rFonts w:ascii="Times New Roman" w:hAnsi="Times New Roman" w:cs="Times New Roman"/>
          <w:sz w:val="24"/>
          <w:szCs w:val="24"/>
        </w:rPr>
        <w:t>ven in the table below.  If the</w:t>
      </w:r>
    </w:p>
    <w:p w:rsid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velocity at </w:t>
      </w:r>
      <w:r w:rsidR="00E30291" w:rsidRPr="008752AD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6" type="#_x0000_t75" style="width:24.75pt;height:14.25pt" o:ole="">
            <v:imagedata r:id="rId8" o:title=""/>
          </v:shape>
          <o:OLEObject Type="Embed" ProgID="Equation.DSMT4" ShapeID="_x0000_i1066" DrawAspect="Content" ObjectID="_1549392113" r:id="rId9"/>
        </w:objec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is 5 ft/sec, which of the following give the approximate velocity at </w:t>
      </w:r>
      <w:r w:rsidR="00E30291" w:rsidRPr="008752A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67" type="#_x0000_t75" style="width:30pt;height:14.25pt" o:ole="">
            <v:imagedata r:id="rId10" o:title=""/>
          </v:shape>
          <o:OLEObject Type="Embed" ProgID="Equation.DSMT4" ShapeID="_x0000_i1067" DrawAspect="Content" ObjectID="_1549392114" r:id="rId11"/>
        </w:object>
      </w:r>
      <w:r>
        <w:rPr>
          <w:rFonts w:ascii="Times New Roman" w:hAnsi="Times New Roman" w:cs="Times New Roman"/>
          <w:sz w:val="24"/>
          <w:szCs w:val="24"/>
        </w:rPr>
        <w:t>using</w:t>
      </w:r>
    </w:p>
    <w:p w:rsidR="00E30291" w:rsidRP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30291" w:rsidRPr="008752AD">
        <w:rPr>
          <w:rFonts w:ascii="Times New Roman" w:hAnsi="Times New Roman" w:cs="Times New Roman"/>
          <w:sz w:val="24"/>
          <w:szCs w:val="24"/>
        </w:rPr>
        <w:t>trapezoidal approximation.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8752AD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  <w:t>(A)  47 ft/sec</w:t>
      </w:r>
      <w:r w:rsidRPr="008752AD">
        <w:rPr>
          <w:rFonts w:ascii="Times New Roman" w:hAnsi="Times New Roman" w:cs="Times New Roman"/>
          <w:sz w:val="24"/>
          <w:szCs w:val="24"/>
        </w:rPr>
        <w:tab/>
        <w:t>(B)  52 ft/sec</w:t>
      </w:r>
      <w:r w:rsidRPr="008752AD">
        <w:rPr>
          <w:rFonts w:ascii="Times New Roman" w:hAnsi="Times New Roman" w:cs="Times New Roman"/>
          <w:sz w:val="24"/>
          <w:szCs w:val="24"/>
        </w:rPr>
        <w:tab/>
        <w:t>(C)  120 ft/sec</w:t>
      </w:r>
      <w:r w:rsidRPr="008752AD">
        <w:rPr>
          <w:rFonts w:ascii="Times New Roman" w:hAnsi="Times New Roman" w:cs="Times New Roman"/>
          <w:sz w:val="24"/>
          <w:szCs w:val="24"/>
        </w:rPr>
        <w:tab/>
        <w:t>(D)  125 ft/sec</w:t>
      </w:r>
      <w:r w:rsidRPr="008752AD">
        <w:rPr>
          <w:rFonts w:ascii="Times New Roman" w:hAnsi="Times New Roman" w:cs="Times New Roman"/>
          <w:sz w:val="24"/>
          <w:szCs w:val="24"/>
        </w:rPr>
        <w:tab/>
        <w:t>(E)  141 ft/sec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752AD" w:rsidRDefault="008752AD" w:rsidP="008752AD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The rate at which customers arrive at a counter to be served is modeled by the function </w:t>
      </w:r>
      <w:r w:rsidR="00E30291" w:rsidRPr="008752AD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defined by</w:t>
      </w:r>
    </w:p>
    <w:p w:rsidR="008752AD" w:rsidRDefault="008752AD" w:rsidP="008752AD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30291" w:rsidRPr="008752AD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29" type="#_x0000_t75" style="width:107.25pt;height:33.75pt" o:ole="">
            <v:imagedata r:id="rId12" o:title=""/>
          </v:shape>
          <o:OLEObject Type="Embed" ProgID="Equation.DSMT4" ShapeID="_x0000_i1029" DrawAspect="Content" ObjectID="_1549392115" r:id="rId13"/>
        </w:objec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for </w:t>
      </w:r>
      <w:r w:rsidR="00E30291" w:rsidRPr="008752A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30" type="#_x0000_t75" style="width:48.75pt;height:14.25pt" o:ole="">
            <v:imagedata r:id="rId14" o:title=""/>
          </v:shape>
          <o:OLEObject Type="Embed" ProgID="Equation.DSMT4" ShapeID="_x0000_i1030" DrawAspect="Content" ObjectID="_1549392116" r:id="rId15"/>
        </w:objec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, where </w:t>
      </w:r>
      <w:r w:rsidR="00E30291" w:rsidRPr="008752AD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1" type="#_x0000_t75" style="width:27pt;height:20.25pt" o:ole="">
            <v:imagedata r:id="rId16" o:title=""/>
          </v:shape>
          <o:OLEObject Type="Embed" ProgID="Equation.DSMT4" ShapeID="_x0000_i1031" DrawAspect="Content" ObjectID="_1549392117" r:id="rId17"/>
        </w:objec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is measured in customers per minute and </w:t>
      </w:r>
      <w:r w:rsidR="00E30291" w:rsidRPr="008752AD">
        <w:rPr>
          <w:rFonts w:ascii="Times New Roman" w:hAnsi="Times New Roman" w:cs="Times New Roman"/>
          <w:i/>
          <w:sz w:val="24"/>
          <w:szCs w:val="24"/>
        </w:rPr>
        <w:t>t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 is measured </w:t>
      </w:r>
    </w:p>
    <w:p w:rsidR="008752AD" w:rsidRDefault="008752AD" w:rsidP="008752AD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in minutes.  To the nearest whole number, how many customers arrive </w:t>
      </w:r>
      <w:r>
        <w:rPr>
          <w:rFonts w:ascii="Times New Roman" w:hAnsi="Times New Roman" w:cs="Times New Roman"/>
          <w:sz w:val="24"/>
          <w:szCs w:val="24"/>
        </w:rPr>
        <w:t>at the counter in during the 60</w:t>
      </w:r>
    </w:p>
    <w:p w:rsidR="00E30291" w:rsidRPr="008752AD" w:rsidRDefault="008752AD" w:rsidP="008752AD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E30291" w:rsidRPr="008752AD">
        <w:rPr>
          <w:rFonts w:ascii="Times New Roman" w:hAnsi="Times New Roman" w:cs="Times New Roman"/>
          <w:sz w:val="24"/>
          <w:szCs w:val="24"/>
        </w:rPr>
        <w:t>minute period?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  <w:t>(A)  720</w:t>
      </w:r>
      <w:r w:rsidRPr="008752AD">
        <w:rPr>
          <w:rFonts w:ascii="Times New Roman" w:hAnsi="Times New Roman" w:cs="Times New Roman"/>
          <w:sz w:val="24"/>
          <w:szCs w:val="24"/>
        </w:rPr>
        <w:tab/>
        <w:t>(B)  725</w:t>
      </w:r>
      <w:r w:rsidRPr="008752AD">
        <w:rPr>
          <w:rFonts w:ascii="Times New Roman" w:hAnsi="Times New Roman" w:cs="Times New Roman"/>
          <w:sz w:val="24"/>
          <w:szCs w:val="24"/>
        </w:rPr>
        <w:tab/>
        <w:t>(C)  732</w:t>
      </w:r>
      <w:r w:rsidRPr="008752AD">
        <w:rPr>
          <w:rFonts w:ascii="Times New Roman" w:hAnsi="Times New Roman" w:cs="Times New Roman"/>
          <w:sz w:val="24"/>
          <w:szCs w:val="24"/>
        </w:rPr>
        <w:tab/>
        <w:t>(D)  744</w:t>
      </w:r>
      <w:r w:rsidRPr="008752AD">
        <w:rPr>
          <w:rFonts w:ascii="Times New Roman" w:hAnsi="Times New Roman" w:cs="Times New Roman"/>
          <w:sz w:val="24"/>
          <w:szCs w:val="24"/>
        </w:rPr>
        <w:tab/>
        <w:t>(E)  756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30291" w:rsidRP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57150</wp:posOffset>
            </wp:positionV>
            <wp:extent cx="6629400" cy="87630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  <w:r w:rsidR="00E30291" w:rsidRPr="008752AD">
        <w:rPr>
          <w:rFonts w:ascii="Times New Roman" w:hAnsi="Times New Roman" w:cs="Times New Roman"/>
          <w:sz w:val="24"/>
          <w:szCs w:val="24"/>
        </w:rPr>
        <w:tab/>
      </w: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>3.</w:t>
      </w:r>
      <w:r w:rsidRPr="008752AD">
        <w:rPr>
          <w:rFonts w:ascii="Times New Roman" w:hAnsi="Times New Roman" w:cs="Times New Roman"/>
          <w:sz w:val="24"/>
          <w:szCs w:val="24"/>
        </w:rPr>
        <w:tab/>
      </w: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8752AD" w:rsidRP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8752AD" w:rsidRP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35A31" w:rsidRPr="008752AD" w:rsidRDefault="00B35A31" w:rsidP="00B35A31">
      <w:pPr>
        <w:pStyle w:val="NoSpacing"/>
        <w:ind w:left="720" w:hanging="720"/>
        <w:jc w:val="right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 xml:space="preserve">OVER </w:t>
      </w:r>
      <w:r w:rsidRPr="008752AD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35A31" w:rsidRPr="008752AD" w:rsidRDefault="00B35A31" w:rsidP="00B35A3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-38100</wp:posOffset>
            </wp:positionV>
            <wp:extent cx="6629400" cy="185737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752AD">
        <w:rPr>
          <w:rFonts w:ascii="Times New Roman" w:hAnsi="Times New Roman" w:cs="Times New Roman"/>
          <w:sz w:val="24"/>
          <w:szCs w:val="24"/>
        </w:rPr>
        <w:t>4.</w:t>
      </w:r>
      <w:r w:rsidRPr="008752AD">
        <w:rPr>
          <w:rFonts w:ascii="Times New Roman" w:hAnsi="Times New Roman" w:cs="Times New Roman"/>
          <w:sz w:val="24"/>
          <w:szCs w:val="24"/>
        </w:rPr>
        <w:tab/>
      </w: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35A31" w:rsidRPr="008752AD" w:rsidRDefault="00B35A3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b/>
          <w:sz w:val="24"/>
          <w:szCs w:val="24"/>
        </w:rPr>
        <w:t>Free Response.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E30291" w:rsidRPr="008752AD" w:rsidRDefault="008752AD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</w:t>
      </w:r>
      <w:r w:rsidR="00E30291" w:rsidRPr="008752AD">
        <w:rPr>
          <w:rFonts w:ascii="Times New Roman" w:hAnsi="Times New Roman" w:cs="Times New Roman"/>
          <w:sz w:val="24"/>
          <w:szCs w:val="24"/>
        </w:rPr>
        <w:t xml:space="preserve">Given </w:t>
      </w:r>
      <w:r w:rsidR="00CF69A7" w:rsidRPr="008752AD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032" type="#_x0000_t75" style="width:141.75pt;height:20.25pt" o:ole="">
            <v:imagedata r:id="rId20" o:title=""/>
          </v:shape>
          <o:OLEObject Type="Embed" ProgID="Equation.DSMT4" ShapeID="_x0000_i1032" DrawAspect="Content" ObjectID="_1549392118" r:id="rId21"/>
        </w:object>
      </w:r>
      <w:r w:rsidR="00E30291" w:rsidRPr="008752AD">
        <w:rPr>
          <w:rFonts w:ascii="Times New Roman" w:hAnsi="Times New Roman" w:cs="Times New Roman"/>
          <w:sz w:val="24"/>
          <w:szCs w:val="24"/>
        </w:rPr>
        <w:t>, do the following:</w:t>
      </w:r>
    </w:p>
    <w:p w:rsidR="00E30291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  <w:t>(a) Determine when the particle is moving to the right, left, and stopped</w:t>
      </w:r>
    </w:p>
    <w:p w:rsidR="00861AB7" w:rsidRPr="008752AD" w:rsidRDefault="00E30291" w:rsidP="00E30291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  <w:t xml:space="preserve">(b)  Find the particle’s displacement for the given time interval.  If </w:t>
      </w:r>
      <w:r w:rsidR="00861AB7" w:rsidRPr="008752AD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3" type="#_x0000_t75" style="width:42.75pt;height:20.25pt" o:ole="">
            <v:imagedata r:id="rId22" o:title=""/>
          </v:shape>
          <o:OLEObject Type="Embed" ProgID="Equation.DSMT4" ShapeID="_x0000_i1033" DrawAspect="Content" ObjectID="_1549392119" r:id="rId23"/>
        </w:object>
      </w:r>
      <w:r w:rsidR="00861AB7" w:rsidRPr="008752AD">
        <w:rPr>
          <w:rFonts w:ascii="Times New Roman" w:hAnsi="Times New Roman" w:cs="Times New Roman"/>
          <w:sz w:val="24"/>
          <w:szCs w:val="24"/>
        </w:rPr>
        <w:t xml:space="preserve">, what is </w:t>
      </w:r>
    </w:p>
    <w:p w:rsidR="00E30291" w:rsidRPr="008752AD" w:rsidRDefault="00861AB7" w:rsidP="00861AB7">
      <w:pPr>
        <w:pStyle w:val="NoSpacing"/>
        <w:ind w:left="1170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>the particle’s final position?</w:t>
      </w:r>
    </w:p>
    <w:p w:rsidR="00861AB7" w:rsidRPr="008752AD" w:rsidRDefault="00861AB7" w:rsidP="00861AB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  <w:t xml:space="preserve">(c)  Find the </w:t>
      </w:r>
      <w:proofErr w:type="spellStart"/>
      <w:r w:rsidRPr="008752AD">
        <w:rPr>
          <w:rFonts w:ascii="Times New Roman" w:hAnsi="Times New Roman" w:cs="Times New Roman"/>
          <w:sz w:val="24"/>
          <w:szCs w:val="24"/>
        </w:rPr>
        <w:t>toal</w:t>
      </w:r>
      <w:proofErr w:type="spellEnd"/>
      <w:r w:rsidRPr="008752AD">
        <w:rPr>
          <w:rFonts w:ascii="Times New Roman" w:hAnsi="Times New Roman" w:cs="Times New Roman"/>
          <w:sz w:val="24"/>
          <w:szCs w:val="24"/>
        </w:rPr>
        <w:t xml:space="preserve"> distance traveled by the particle.</w:t>
      </w:r>
    </w:p>
    <w:p w:rsidR="00861AB7" w:rsidRPr="008752AD" w:rsidRDefault="00861AB7" w:rsidP="00861A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1AB7" w:rsidRPr="008752AD" w:rsidRDefault="00861AB7" w:rsidP="00861AB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752AD">
        <w:rPr>
          <w:rFonts w:ascii="Times New Roman" w:hAnsi="Times New Roman" w:cs="Times New Roman"/>
          <w:sz w:val="24"/>
          <w:szCs w:val="24"/>
        </w:rPr>
        <w:tab/>
      </w:r>
    </w:p>
    <w:sectPr w:rsidR="00861AB7" w:rsidRPr="008752AD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30291"/>
    <w:rsid w:val="002C7CD3"/>
    <w:rsid w:val="005D42A0"/>
    <w:rsid w:val="00672051"/>
    <w:rsid w:val="00861AB7"/>
    <w:rsid w:val="008752AD"/>
    <w:rsid w:val="00B35A31"/>
    <w:rsid w:val="00CF69A7"/>
    <w:rsid w:val="00D11ACD"/>
    <w:rsid w:val="00D9458A"/>
    <w:rsid w:val="00E30291"/>
    <w:rsid w:val="00E80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3029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5A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A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22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ysop</cp:lastModifiedBy>
  <cp:revision>4</cp:revision>
  <cp:lastPrinted>2015-03-09T17:52:00Z</cp:lastPrinted>
  <dcterms:created xsi:type="dcterms:W3CDTF">2015-03-09T17:39:00Z</dcterms:created>
  <dcterms:modified xsi:type="dcterms:W3CDTF">2017-02-24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